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3" r:id="rId3"/>
    <p:sldId id="264" r:id="rId4"/>
    <p:sldId id="267" r:id="rId5"/>
    <p:sldId id="266" r:id="rId6"/>
    <p:sldId id="268" r:id="rId7"/>
    <p:sldId id="270" r:id="rId8"/>
    <p:sldId id="269" r:id="rId9"/>
    <p:sldId id="271" r:id="rId10"/>
    <p:sldId id="272" r:id="rId11"/>
    <p:sldId id="273" r:id="rId12"/>
    <p:sldId id="257" r:id="rId13"/>
    <p:sldId id="274" r:id="rId14"/>
    <p:sldId id="283" r:id="rId15"/>
    <p:sldId id="275" r:id="rId16"/>
    <p:sldId id="258" r:id="rId17"/>
    <p:sldId id="285" r:id="rId18"/>
    <p:sldId id="276" r:id="rId19"/>
    <p:sldId id="284" r:id="rId20"/>
    <p:sldId id="277" r:id="rId21"/>
    <p:sldId id="278" r:id="rId22"/>
    <p:sldId id="287" r:id="rId23"/>
    <p:sldId id="289" r:id="rId24"/>
    <p:sldId id="286" r:id="rId25"/>
    <p:sldId id="288" r:id="rId26"/>
    <p:sldId id="259" r:id="rId27"/>
    <p:sldId id="290" r:id="rId28"/>
    <p:sldId id="291" r:id="rId29"/>
    <p:sldId id="260" r:id="rId30"/>
    <p:sldId id="292" r:id="rId31"/>
    <p:sldId id="293" r:id="rId32"/>
    <p:sldId id="281" r:id="rId33"/>
    <p:sldId id="280" r:id="rId34"/>
    <p:sldId id="294" r:id="rId35"/>
    <p:sldId id="279" r:id="rId36"/>
    <p:sldId id="295" r:id="rId37"/>
    <p:sldId id="296" r:id="rId38"/>
    <p:sldId id="297" r:id="rId39"/>
    <p:sldId id="261" r:id="rId40"/>
    <p:sldId id="298" r:id="rId41"/>
    <p:sldId id="299" r:id="rId42"/>
    <p:sldId id="262" r:id="rId4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93" autoAdjust="0"/>
    <p:restoredTop sz="94660"/>
  </p:normalViewPr>
  <p:slideViewPr>
    <p:cSldViewPr>
      <p:cViewPr>
        <p:scale>
          <a:sx n="75" d="100"/>
          <a:sy n="75" d="100"/>
        </p:scale>
        <p:origin x="-2184" y="-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  <p:transition spd="med">
    <p:strips dir="rd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3A9333-E441-4DF3-938B-D0C19B9CE77F}" type="datetimeFigureOut">
              <a:rPr lang="ru-RU" smtClean="0"/>
              <a:pPr/>
              <a:t>03.04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EC615B-FE5F-4EF4-BCF4-1BFA5E517BFA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strips dir="rd"/>
  </p:transition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1.wdp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20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microsoft.com/office/2007/relationships/hdphoto" Target="../media/hdphoto2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4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jpe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7.jpeg"/><Relationship Id="rId4" Type="http://schemas.openxmlformats.org/officeDocument/2006/relationships/image" Target="../media/image36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4" Type="http://schemas.microsoft.com/office/2007/relationships/hdphoto" Target="../media/hdphoto3.wdp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4.jpeg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4.jpeg"/><Relationship Id="rId5" Type="http://schemas.openxmlformats.org/officeDocument/2006/relationships/image" Target="../media/image23.jpeg"/><Relationship Id="rId4" Type="http://schemas.microsoft.com/office/2007/relationships/hdphoto" Target="../media/hdphoto2.wdp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jpe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46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jpe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jpeg"/><Relationship Id="rId5" Type="http://schemas.openxmlformats.org/officeDocument/2006/relationships/image" Target="../media/image43.wmf"/><Relationship Id="rId4" Type="http://schemas.openxmlformats.org/officeDocument/2006/relationships/oleObject" Target="../embeddings/oleObject10.bin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jpeg"/><Relationship Id="rId3" Type="http://schemas.openxmlformats.org/officeDocument/2006/relationships/image" Target="../media/image4.jpeg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13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860032" y="2060848"/>
            <a:ext cx="4104456" cy="4250903"/>
          </a:xfrm>
        </p:spPr>
        <p:txBody>
          <a:bodyPr>
            <a:normAutofit fontScale="90000"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ru-RU" sz="4000" b="1" i="1" dirty="0">
                <a:ln w="50800"/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ИЗМЕРЕНИЕ РАЗМЕРОВ МАЛЫХ ОБЪЕКТОВ</a:t>
            </a:r>
            <a:br>
              <a:rPr lang="ru-RU" sz="4000" b="1" i="1" dirty="0">
                <a:ln w="50800"/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ru-RU" sz="4000" b="1" i="1" dirty="0">
                <a:ln w="50800"/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С ПОМОЩЬЮ МИКРОСКОПА</a:t>
            </a:r>
            <a:r>
              <a:rPr lang="ru-RU" b="1" dirty="0">
                <a:ln w="50800"/>
                <a:solidFill>
                  <a:schemeClr val="bg1">
                    <a:lumMod val="85000"/>
                  </a:schemeClr>
                </a:solidFill>
              </a:rPr>
              <a:t/>
            </a:r>
            <a:br>
              <a:rPr lang="ru-RU" b="1" dirty="0">
                <a:ln w="50800"/>
                <a:solidFill>
                  <a:schemeClr val="bg1">
                    <a:lumMod val="85000"/>
                  </a:schemeClr>
                </a:solidFill>
              </a:rPr>
            </a:br>
            <a:endParaRPr lang="ru-RU" b="1" dirty="0">
              <a:ln w="50800"/>
              <a:solidFill>
                <a:schemeClr val="bg1">
                  <a:lumMod val="85000"/>
                </a:schemeClr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0"/>
            <a:ext cx="7632848" cy="836712"/>
          </a:xfrm>
        </p:spPr>
        <p:txBody>
          <a:bodyPr>
            <a:normAutofit/>
          </a:bodyPr>
          <a:lstStyle/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ъёмная </a:t>
            </a:r>
            <a:r>
              <a:rPr lang="ru-RU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микрофотонасадка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ru-RU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1987" name="Picture 3" descr="фотонасадка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60032" y="1484784"/>
            <a:ext cx="4032448" cy="50504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89" name="Rectangle 5"/>
          <p:cNvSpPr>
            <a:spLocks noChangeArrowheads="1"/>
          </p:cNvSpPr>
          <p:nvPr/>
        </p:nvSpPr>
        <p:spPr bwMode="auto">
          <a:xfrm>
            <a:off x="1259632" y="836712"/>
            <a:ext cx="4536504" cy="5632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- опорный хомут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 -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ертикальная насадка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 – кассета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–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камера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 – крепежный винт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 – корпус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7 -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зуальная трубка 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 - подвижный окуляр с диоптрийным механизмом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 - </a:t>
            </a: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ымчатый светофильтр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 - промежуточная надставка</a:t>
            </a:r>
          </a:p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1 - спусковой трос 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4860032" y="2060849"/>
            <a:ext cx="4104456" cy="3672408"/>
          </a:xfrm>
        </p:spPr>
        <p:txBody>
          <a:bodyPr>
            <a:norm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r>
              <a:rPr lang="ru-RU" sz="4000" b="1" i="1" dirty="0" smtClean="0">
                <a:ln w="50800"/>
                <a:solidFill>
                  <a:schemeClr val="bg1">
                    <a:lumMod val="85000"/>
                  </a:schemeClr>
                </a:solidFill>
                <a:latin typeface="Times New Roman" pitchFamily="18" charset="0"/>
                <a:cs typeface="Times New Roman" pitchFamily="18" charset="0"/>
              </a:rPr>
              <a:t>ПОРЯДОК ВЫПОЛНЕНИЯ РАБОТЫ</a:t>
            </a:r>
            <a:endParaRPr lang="ru-RU" b="1" dirty="0">
              <a:ln w="50800"/>
              <a:solidFill>
                <a:schemeClr val="bg1">
                  <a:lumMod val="85000"/>
                </a:schemeClr>
              </a:solidFill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404664"/>
            <a:ext cx="8028384" cy="648072"/>
          </a:xfrm>
        </p:spPr>
        <p:txBody>
          <a:bodyPr>
            <a:normAutofit/>
          </a:bodyPr>
          <a:lstStyle/>
          <a:p>
            <a:pPr lvl="0"/>
            <a:r>
              <a:rPr lang="ru-RU" sz="36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дготовка микроскопа к работе</a:t>
            </a:r>
            <a:endParaRPr lang="ru-RU" sz="36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475656" y="980728"/>
            <a:ext cx="712879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ращением револьвера установите рабочий объектив (либо 9х0,2; либо 8х0,2)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-я цифра – увеличение объектива,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я цифра – числовая апертура – А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IMG_0859.JPG"/>
          <p:cNvPicPr>
            <a:picLocks noChangeAspect="1"/>
          </p:cNvPicPr>
          <p:nvPr/>
        </p:nvPicPr>
        <p:blipFill>
          <a:blip r:embed="rId3" cstate="print"/>
          <a:srcRect l="25588" t="18501" r="26375" b="25850"/>
          <a:stretch>
            <a:fillRect/>
          </a:stretch>
        </p:blipFill>
        <p:spPr>
          <a:xfrm>
            <a:off x="2843808" y="2762040"/>
            <a:ext cx="4248472" cy="3691295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8028384" cy="504056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дготовка микроскопа к работе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475656" y="652046"/>
            <a:ext cx="7416824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ключите осветитель,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еркало микроскопа повернуть плоской поверхностью к осветителю под углом 45º к оси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конденсора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править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учок света на зеркало и вращать его до тех пор, пока поле зрения не будет ярко и равномерно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вещено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Рисунок 3" descr="IMG_0860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43808" y="2636912"/>
            <a:ext cx="4752528" cy="356439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8028384" cy="504056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дготовка микроскопа к работе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511660" y="1021378"/>
            <a:ext cx="7416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кройте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твор фотокамеры поворотом переключателя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право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074" b="31232"/>
          <a:stretch/>
        </p:blipFill>
        <p:spPr>
          <a:xfrm>
            <a:off x="2319329" y="2132856"/>
            <a:ext cx="5868525" cy="38884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33061480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115616" y="260648"/>
            <a:ext cx="8028384" cy="504056"/>
          </a:xfrm>
        </p:spPr>
        <p:txBody>
          <a:bodyPr>
            <a:normAutofit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дготовка микроскопа к работе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1475656" y="764704"/>
            <a:ext cx="741682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/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ксимально открыть диафрагму конденсора и перемещением его добиться оптимальной равномерной освещённости 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атовой </a:t>
            </a:r>
            <a:r>
              <a:rPr lang="ru-RU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фотонасадки</a:t>
            </a:r>
            <a:r>
              <a:rPr lang="ru-RU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884" b="15160"/>
          <a:stretch/>
        </p:blipFill>
        <p:spPr>
          <a:xfrm>
            <a:off x="2663788" y="2276872"/>
            <a:ext cx="5040560" cy="396227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640"/>
            <a:ext cx="7812360" cy="1143000"/>
          </a:xfrm>
        </p:spPr>
        <p:txBody>
          <a:bodyPr>
            <a:norm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32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lang="ru-RU" sz="32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475656" y="2401677"/>
            <a:ext cx="7344816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1: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писать в тетрадь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рядок выполнения работы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№1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2400" b="1" dirty="0" err="1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188640"/>
            <a:ext cx="7812360" cy="1143000"/>
          </a:xfrm>
        </p:spPr>
        <p:txBody>
          <a:bodyPr>
            <a:norm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32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lang="ru-RU" sz="32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475656" y="1484785"/>
            <a:ext cx="7344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местить объект-микрометр на предметный столик и вращением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укоятки добиться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зкого изображения сетки объект-микрометра на матовом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екле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3212976"/>
            <a:ext cx="2395838" cy="31944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5479" y="3212976"/>
            <a:ext cx="2395838" cy="31944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67229" y="3212976"/>
            <a:ext cx="2395838" cy="319445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296783343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260648"/>
            <a:ext cx="7437512" cy="418058"/>
          </a:xfrm>
        </p:spPr>
        <p:txBody>
          <a:bodyPr>
            <a:normAutofit fontScale="90000"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20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lang="ru-RU" sz="20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619672" y="1021378"/>
            <a:ext cx="720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ображение сетки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ъект-микрометра на матовом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екле</a:t>
            </a:r>
            <a:r>
              <a:rPr lang="en-US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362" t="22324" r="-346" b="-1478"/>
          <a:stretch/>
        </p:blipFill>
        <p:spPr>
          <a:xfrm>
            <a:off x="3131840" y="1829464"/>
            <a:ext cx="3672408" cy="44558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260648"/>
            <a:ext cx="7437512" cy="418058"/>
          </a:xfrm>
        </p:spPr>
        <p:txBody>
          <a:bodyPr>
            <a:normAutofit fontScale="90000"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20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lang="ru-RU" sz="2000" dirty="0"/>
          </a:p>
        </p:txBody>
      </p:sp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751179" y="620688"/>
            <a:ext cx="7200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lang="ru-RU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мерить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линейкой на матовом стекле длину 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целых увеличенных делений сетки 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ъект-микрометра</a:t>
            </a:r>
            <a:r>
              <a:rPr lang="ru-RU" sz="16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(</a:t>
            </a:r>
            <a:r>
              <a:rPr kumimoji="0" lang="en-US" sz="16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взять по возможности больше) – получим </a:t>
            </a:r>
            <a:r>
              <a:rPr kumimoji="0" lang="ru-RU" sz="16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ℓ</a:t>
            </a:r>
            <a:r>
              <a:rPr kumimoji="0" lang="ru-RU" sz="16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м</a:t>
            </a:r>
            <a:endParaRPr kumimoji="0" lang="ru-RU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35696" y="1340768"/>
            <a:ext cx="704278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2: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 данным рисунка записать в тетрадь длину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= 8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целых делений в </a:t>
            </a:r>
            <a:r>
              <a:rPr lang="ru-RU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мм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Это и есть значение </a:t>
            </a:r>
            <a:r>
              <a:rPr lang="ru-RU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ℓ.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Группа 11"/>
          <p:cNvGrpSpPr/>
          <p:nvPr/>
        </p:nvGrpSpPr>
        <p:grpSpPr>
          <a:xfrm>
            <a:off x="2469459" y="2348880"/>
            <a:ext cx="5472608" cy="4012158"/>
            <a:chOff x="1763688" y="2420888"/>
            <a:chExt cx="5472608" cy="4012158"/>
          </a:xfrm>
        </p:grpSpPr>
        <p:pic>
          <p:nvPicPr>
            <p:cNvPr id="3" name="Рисунок 2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  <a14:imgEffect>
                        <a14:brightnessContrast contrast="2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5535" b="19479"/>
            <a:stretch/>
          </p:blipFill>
          <p:spPr>
            <a:xfrm>
              <a:off x="1763688" y="2420888"/>
              <a:ext cx="5472608" cy="4012158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5" name="Прямая со стрелкой 4"/>
            <p:cNvCxnSpPr/>
            <p:nvPr/>
          </p:nvCxnSpPr>
          <p:spPr>
            <a:xfrm>
              <a:off x="4860032" y="3089486"/>
              <a:ext cx="72008" cy="288032"/>
            </a:xfrm>
            <a:prstGeom prst="straightConnector1">
              <a:avLst/>
            </a:prstGeom>
            <a:ln>
              <a:solidFill>
                <a:schemeClr val="bg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TextBox 7"/>
            <p:cNvSpPr txBox="1"/>
            <p:nvPr/>
          </p:nvSpPr>
          <p:spPr>
            <a:xfrm rot="20491614">
              <a:off x="4929545" y="2974070"/>
              <a:ext cx="864096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900" b="1" dirty="0" smtClean="0">
                  <a:solidFill>
                    <a:schemeClr val="bg1"/>
                  </a:solidFill>
                </a:rPr>
                <a:t>1 </a:t>
              </a:r>
              <a:r>
                <a:rPr lang="ru-RU" sz="900" b="1" dirty="0" smtClean="0">
                  <a:solidFill>
                    <a:schemeClr val="bg1"/>
                  </a:solidFill>
                </a:rPr>
                <a:t>деление</a:t>
              </a:r>
              <a:endParaRPr lang="ru-RU" sz="900" b="1" dirty="0">
                <a:solidFill>
                  <a:schemeClr val="bg1"/>
                </a:solidFill>
              </a:endParaRPr>
            </a:p>
          </p:txBody>
        </p:sp>
        <p:cxnSp>
          <p:nvCxnSpPr>
            <p:cNvPr id="11" name="Прямая со стрелкой 10"/>
            <p:cNvCxnSpPr/>
            <p:nvPr/>
          </p:nvCxnSpPr>
          <p:spPr>
            <a:xfrm>
              <a:off x="4644008" y="3177017"/>
              <a:ext cx="288032" cy="900055"/>
            </a:xfrm>
            <a:prstGeom prst="straightConnector1">
              <a:avLst/>
            </a:prstGeom>
            <a:ln w="19050">
              <a:solidFill>
                <a:schemeClr val="tx1">
                  <a:lumMod val="95000"/>
                  <a:lumOff val="5000"/>
                </a:schemeClr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 rot="20491614">
              <a:off x="4773715" y="3403883"/>
              <a:ext cx="864096" cy="2308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u-RU" sz="900" b="1" dirty="0">
                  <a:solidFill>
                    <a:sysClr val="windowText" lastClr="000000"/>
                  </a:solidFill>
                </a:rPr>
                <a:t>3</a:t>
              </a:r>
              <a:r>
                <a:rPr lang="en-US" sz="900" b="1" dirty="0" smtClean="0">
                  <a:solidFill>
                    <a:sysClr val="windowText" lastClr="000000"/>
                  </a:solidFill>
                </a:rPr>
                <a:t> </a:t>
              </a:r>
              <a:r>
                <a:rPr lang="ru-RU" sz="900" b="1" dirty="0" smtClean="0">
                  <a:solidFill>
                    <a:sysClr val="windowText" lastClr="000000"/>
                  </a:solidFill>
                </a:rPr>
                <a:t>деления</a:t>
              </a:r>
              <a:endParaRPr lang="ru-RU" sz="900" b="1" dirty="0">
                <a:solidFill>
                  <a:sysClr val="windowText" lastClr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75946054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ChangeArrowheads="1"/>
          </p:cNvSpPr>
          <p:nvPr/>
        </p:nvSpPr>
        <p:spPr bwMode="auto">
          <a:xfrm>
            <a:off x="323528" y="1412776"/>
            <a:ext cx="8424936" cy="4524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Цель работы: 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его разрешающей способности, ознакомление с возможностями его применения для решения практических задач.</a:t>
            </a:r>
          </a:p>
          <a:p>
            <a:pPr marR="0" lvl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иборы и принадлежности: 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биологический микроскоп, микрофотонасадка, объект-микрометр, объекты для исследований.</a:t>
            </a:r>
            <a:endParaRPr kumimoji="0" lang="ru-RU" sz="32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4000" b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75656" y="260648"/>
            <a:ext cx="7509520" cy="432048"/>
          </a:xfrm>
        </p:spPr>
        <p:txBody>
          <a:bodyPr>
            <a:normAutofit fontScale="90000"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увеличения микроскопа и микроскопа с </a:t>
            </a:r>
            <a:r>
              <a:rPr lang="ru-RU" sz="2000" b="1" dirty="0" err="1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endParaRPr lang="ru-RU" sz="2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362" name="Rectangle 2"/>
              <p:cNvSpPr>
                <a:spLocks noChangeArrowheads="1"/>
              </p:cNvSpPr>
              <p:nvPr/>
            </p:nvSpPr>
            <p:spPr bwMode="auto">
              <a:xfrm>
                <a:off x="1475656" y="764704"/>
                <a:ext cx="7344816" cy="8309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>
                    <a:tab pos="685800" algn="l"/>
                  </a:tabLst>
                </a:pP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Зная цену деления шкалы объект-микрометр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𝐶</m:t>
                        </m:r>
                      </m:e>
                      <m:sub>
                        <m:r>
                          <a:rPr kumimoji="0" lang="en-US" sz="24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  <m:r>
                      <a:rPr kumimoji="0" lang="ru-RU" sz="2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mbria Math"/>
                        <a:cs typeface="Times New Roman" pitchFamily="18" charset="0"/>
                      </a:rPr>
                      <m:t>=0,2 мм</m:t>
                    </m:r>
                  </m:oMath>
                </a14:m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, вычислить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истинную длину </a:t>
                </a:r>
                <a:r>
                  <a:rPr kumimoji="0" lang="en-US" sz="2400" b="0" i="1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n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делений: </a:t>
                </a:r>
              </a:p>
            </p:txBody>
          </p:sp>
        </mc:Choice>
        <mc:Fallback>
          <p:sp>
            <p:nvSpPr>
              <p:cNvPr id="15362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75656" y="764704"/>
                <a:ext cx="734481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245" t="-5109" r="-1328" b="-1605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1475656" y="3789040"/>
            <a:ext cx="44644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ru-RU" sz="13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йти увеличение микроскопа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475656" y="213285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6858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величение микроскопа с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вно: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051761"/>
              </p:ext>
            </p:extLst>
          </p:nvPr>
        </p:nvGraphicFramePr>
        <p:xfrm>
          <a:off x="4340225" y="1700213"/>
          <a:ext cx="11477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8" name="Equation" r:id="rId5" imgW="520560" imgH="228600" progId="Equation.DSMT4">
                  <p:embed/>
                </p:oleObj>
              </mc:Choice>
              <mc:Fallback>
                <p:oleObj name="Equation" r:id="rId5" imgW="52056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1700213"/>
                        <a:ext cx="11477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3" name="Object 3"/>
          <p:cNvGraphicFramePr>
            <a:graphicFrameLocks noChangeAspect="1"/>
          </p:cNvGraphicFramePr>
          <p:nvPr/>
        </p:nvGraphicFramePr>
        <p:xfrm>
          <a:off x="3995936" y="2780928"/>
          <a:ext cx="2160240" cy="98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19" name="Equation" r:id="rId7" imgW="939392" imgH="431613" progId="Equation.DSMT4">
                  <p:embed/>
                </p:oleObj>
              </mc:Choice>
              <mc:Fallback>
                <p:oleObj name="Equation" r:id="rId7" imgW="939392" imgH="431613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80928"/>
                        <a:ext cx="2160240" cy="9819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4283969" y="4365103"/>
          <a:ext cx="1492532" cy="864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9" imgW="723586" imgH="418918" progId="Equation.DSMT4">
                  <p:embed/>
                </p:oleObj>
              </mc:Choice>
              <mc:Fallback>
                <p:oleObj name="Equation" r:id="rId9" imgW="723586" imgH="418918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3969" y="4365103"/>
                        <a:ext cx="1492532" cy="8640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691680" y="5445224"/>
            <a:ext cx="691276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результаты и все вычисления записать в тетрадь.</a:t>
            </a:r>
            <a:endParaRPr lang="ru-RU" dirty="0"/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475656" y="2586343"/>
            <a:ext cx="734481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4: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писать в тетрадь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№2. </a:t>
            </a:r>
            <a:r>
              <a:rPr lang="ru-RU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kumimoji="0" lang="ru-RU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03648" y="1340768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местите на место объект-микрометра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волоку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вращением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укоятки добейтесь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зкого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ображения проволоки на </a:t>
            </a:r>
            <a:r>
              <a:rPr lang="ru-RU" sz="2400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е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111852720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03648" y="1525434"/>
            <a:ext cx="74888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обиться четкого изображения проволоки на матовом стекле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318" b="18474"/>
          <a:stretch/>
        </p:blipFill>
        <p:spPr>
          <a:xfrm>
            <a:off x="2339752" y="2492896"/>
            <a:ext cx="5904656" cy="37166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477490174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763688" y="1347865"/>
            <a:ext cx="669674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мерьте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величенный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иаметр </a:t>
            </a:r>
            <a:r>
              <a:rPr kumimoji="0" lang="ru-RU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ℓ</a:t>
            </a:r>
            <a:r>
              <a:rPr kumimoji="0" lang="ru-RU" sz="2400" b="0" i="0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</a:t>
            </a:r>
            <a:r>
              <a:rPr kumimoji="0" lang="ru-RU" sz="24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волок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33" t="11606" r="17012" b="41056"/>
          <a:stretch/>
        </p:blipFill>
        <p:spPr>
          <a:xfrm rot="10800000">
            <a:off x="2339752" y="1952729"/>
            <a:ext cx="5256584" cy="366983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8" name="Прямоугольник 7"/>
          <p:cNvSpPr/>
          <p:nvPr/>
        </p:nvSpPr>
        <p:spPr>
          <a:xfrm>
            <a:off x="1547664" y="5867980"/>
            <a:ext cx="69127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</a:t>
            </a:r>
            <a:r>
              <a:rPr lang="en-US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</a:t>
            </a:r>
            <a:r>
              <a:rPr lang="ru-RU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данным рисунка записать в тетрадь значение </a:t>
            </a:r>
            <a:r>
              <a:rPr lang="ru-RU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ℓ</a:t>
            </a:r>
            <a:r>
              <a:rPr lang="ru-RU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пр </a:t>
            </a:r>
            <a:endParaRPr lang="ru-RU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0097822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11965" y="2276872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228600" algn="l"/>
              </a:tabLst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6: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считать по формуле 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инный диаметр первой проволоки.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счеты и полученные данные записать в тетрадь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992296"/>
              </p:ext>
            </p:extLst>
          </p:nvPr>
        </p:nvGraphicFramePr>
        <p:xfrm>
          <a:off x="4389438" y="3933825"/>
          <a:ext cx="11588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4" imgW="571320" imgH="457200" progId="Equation.DSMT4">
                  <p:embed/>
                </p:oleObj>
              </mc:Choice>
              <mc:Fallback>
                <p:oleObj name="Equation" r:id="rId4" imgW="57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3933825"/>
                        <a:ext cx="11588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1619672" y="5589240"/>
            <a:ext cx="70567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lang="ru-RU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величение </a:t>
            </a:r>
            <a:r>
              <a:rPr lang="ru-RU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кроскопа с </a:t>
            </a:r>
            <a:r>
              <a:rPr lang="ru-RU" dirty="0" err="1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фотонасадкой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которое мы определили в предыдущем опыте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6462849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848" y="188640"/>
            <a:ext cx="5698976" cy="634082"/>
          </a:xfrm>
        </p:spPr>
        <p:txBody>
          <a:bodyPr>
            <a:noAutofit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331640" y="724054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85800" algn="l"/>
              </a:tabLst>
            </a:pPr>
            <a:r>
              <a:rPr kumimoji="0" lang="ru-RU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7.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огично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йдите диаметр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торой и третьей проволок.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лученные результаты запишите в тетрадь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58" t="37593" r="25458" b="1121"/>
          <a:stretch/>
        </p:blipFill>
        <p:spPr>
          <a:xfrm>
            <a:off x="1691680" y="2060847"/>
            <a:ext cx="3168352" cy="448048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382" t="30542" r="27332" b="12764"/>
          <a:stretch/>
        </p:blipFill>
        <p:spPr>
          <a:xfrm>
            <a:off x="5364088" y="2060848"/>
            <a:ext cx="3096344" cy="44764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203848" y="188640"/>
            <a:ext cx="5698976" cy="634082"/>
          </a:xfrm>
        </p:spPr>
        <p:txBody>
          <a:bodyPr>
            <a:noAutofit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331640" y="724054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местите на место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разца с проволоками семена ликоподия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вращением микрометрического винта добиться резкого изображения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мян (фото справа)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2132856"/>
            <a:ext cx="3096344" cy="41284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477" t="25081" r="12449"/>
          <a:stretch/>
        </p:blipFill>
        <p:spPr>
          <a:xfrm>
            <a:off x="5584371" y="2132856"/>
            <a:ext cx="3020077" cy="412845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58969575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микроскопа  с насадкой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11965" y="1412776"/>
            <a:ext cx="748883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8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анным рисунка записать в тетрадь значение </a:t>
            </a:r>
            <a:r>
              <a:rPr lang="ru-RU" sz="24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ℓ</a:t>
            </a:r>
            <a:r>
              <a:rPr lang="ru-RU" sz="2400" baseline="-30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ем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диаметр одного семени. Р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ссчитать по формуле и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инный диаметр семени ликоподия.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Расчеты и полученные данные записать в тетрадь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580685"/>
              </p:ext>
            </p:extLst>
          </p:nvPr>
        </p:nvGraphicFramePr>
        <p:xfrm>
          <a:off x="7308304" y="3933056"/>
          <a:ext cx="1081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28" name="Equation" r:id="rId4" imgW="533160" imgH="431640" progId="Equation.DSMT4">
                  <p:embed/>
                </p:oleObj>
              </mc:Choice>
              <mc:Fallback>
                <p:oleObj name="Equation" r:id="rId4" imgW="533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933056"/>
                        <a:ext cx="10810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117" t="37002" r="16313" b="33636"/>
          <a:stretch/>
        </p:blipFill>
        <p:spPr>
          <a:xfrm>
            <a:off x="1763688" y="3068960"/>
            <a:ext cx="5184576" cy="31929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243018387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7211144" cy="1143000"/>
          </a:xfrm>
        </p:spPr>
        <p:txBody>
          <a:bodyPr>
            <a:normAutofit/>
          </a:bodyPr>
          <a:lstStyle/>
          <a:p>
            <a:pPr lvl="0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цены деления и  </a:t>
            </a: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змеров предметов с помощью окулярной сетки (шкалы)</a:t>
            </a:r>
            <a:endParaRPr lang="ru-RU" sz="24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08650" y="2708920"/>
            <a:ext cx="7483829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9: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писать в тетрадь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sz="24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№3</a:t>
            </a:r>
            <a:r>
              <a:rPr lang="ru-RU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цены деления и  размеров предметов с помощью окулярной сетки (шкалы)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539552" y="2420888"/>
            <a:ext cx="482453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1" i="0" u="none" strike="noStrike" cap="none" normalizeH="0" baseline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икроскоп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это оптический прибор, предназначенный для получения увеличенных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о-бражени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малых объектов, невидимых невооружённым глазом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Рисунок 7" descr="Рисунок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580112" y="1352939"/>
            <a:ext cx="3395472" cy="5505061"/>
          </a:xfrm>
          <a:prstGeom prst="rect">
            <a:avLst/>
          </a:prstGeom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47664" y="188640"/>
            <a:ext cx="7211144" cy="1143000"/>
          </a:xfrm>
        </p:spPr>
        <p:txBody>
          <a:bodyPr>
            <a:normAutofit/>
          </a:bodyPr>
          <a:lstStyle/>
          <a:p>
            <a:pPr lvl="0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цены деления и  </a:t>
            </a: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змеров предметов с помощью окулярной сетки (шкалы)</a:t>
            </a:r>
            <a:endParaRPr lang="ru-RU" sz="24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03648" y="1351221"/>
            <a:ext cx="7344816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начала найдите цену деления окулярной сетки (шкалы), для этого:</a:t>
            </a:r>
            <a:endParaRPr kumimoji="0" lang="ru-RU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R="0" lvl="0" indent="2698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r>
              <a:rPr kumimoji="0" lang="ru-RU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ереключите микроскоп на визуальную трубку</a:t>
            </a:r>
            <a:r>
              <a:rPr kumimoji="0" lang="ru-RU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ля этого отк</a:t>
            </a:r>
            <a:r>
              <a:rPr lang="ru-RU" sz="20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ойте затвор фотокамеры поворотом переключателя влево.</a:t>
            </a:r>
            <a:endParaRPr lang="ru-RU" sz="2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673" b="27233"/>
          <a:stretch/>
        </p:blipFill>
        <p:spPr>
          <a:xfrm>
            <a:off x="2627784" y="2852936"/>
            <a:ext cx="5073500" cy="3456384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42211552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75656" y="1052736"/>
            <a:ext cx="7344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У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тановите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 предметный столик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ъект-микрометр</a:t>
            </a:r>
            <a:r>
              <a:rPr kumimoji="0" lang="ru-RU" sz="24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</a:t>
            </a:r>
            <a:r>
              <a:rPr lang="ru-RU" sz="240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ращением </a:t>
            </a:r>
            <a:r>
              <a:rPr lang="ru-RU" sz="240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укоятки добейтесь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зкого изображения сетки объект-микрометра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 окуляре.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779912" y="260648"/>
            <a:ext cx="5004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lang="ru-RU" dirty="0" smtClean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2959780"/>
            <a:ext cx="2160000" cy="288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959780"/>
            <a:ext cx="2160000" cy="2880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85" t="17193" r="8090" b="37890"/>
          <a:stretch/>
        </p:blipFill>
        <p:spPr>
          <a:xfrm>
            <a:off x="6084168" y="2959779"/>
            <a:ext cx="2800876" cy="291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558855392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75656" y="1237402"/>
            <a:ext cx="73448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ворачивая объект-микрометр,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вместите в поле зрения две шкалы – окуляра и объект-микрометра;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3779912" y="260648"/>
            <a:ext cx="500404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r" fontAlgn="base">
              <a:spcBef>
                <a:spcPct val="0"/>
              </a:spcBef>
              <a:spcAft>
                <a:spcPct val="0"/>
              </a:spcAft>
              <a:tabLst>
                <a:tab pos="914400" algn="l"/>
              </a:tabLst>
            </a:pP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lang="ru-RU" dirty="0" smtClean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0" name="Группа 19"/>
          <p:cNvGrpSpPr/>
          <p:nvPr/>
        </p:nvGrpSpPr>
        <p:grpSpPr>
          <a:xfrm>
            <a:off x="1547664" y="2127407"/>
            <a:ext cx="4104456" cy="4081947"/>
            <a:chOff x="1547664" y="2127407"/>
            <a:chExt cx="4104456" cy="4081947"/>
          </a:xfrm>
        </p:grpSpPr>
        <p:pic>
          <p:nvPicPr>
            <p:cNvPr id="7" name="Рисунок 6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sharpenSoften amount="25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676" t="38088" r="26437" b="44094"/>
            <a:stretch/>
          </p:blipFill>
          <p:spPr>
            <a:xfrm>
              <a:off x="1547664" y="2127407"/>
              <a:ext cx="4104456" cy="4081947"/>
            </a:xfrm>
            <a:prstGeom prst="rect">
              <a:avLst/>
            </a:prstGeom>
            <a:ln>
              <a:noFill/>
            </a:ln>
            <a:effectLst>
              <a:softEdge rad="112500"/>
            </a:effectLst>
          </p:spPr>
        </p:pic>
        <p:cxnSp>
          <p:nvCxnSpPr>
            <p:cNvPr id="11" name="Прямая со стрелкой 10"/>
            <p:cNvCxnSpPr/>
            <p:nvPr/>
          </p:nvCxnSpPr>
          <p:spPr>
            <a:xfrm>
              <a:off x="2051720" y="2780928"/>
              <a:ext cx="86409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Прямая со стрелкой 13"/>
            <p:cNvCxnSpPr/>
            <p:nvPr/>
          </p:nvCxnSpPr>
          <p:spPr>
            <a:xfrm>
              <a:off x="2051720" y="2636912"/>
              <a:ext cx="165618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95736" y="2708920"/>
              <a:ext cx="7200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=1</a:t>
              </a:r>
              <a:endPara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27784" y="2348880"/>
              <a:ext cx="7200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=2</a:t>
              </a:r>
              <a:endParaRPr lang="ru-RU" sz="1600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Прямая со стрелкой 17"/>
            <p:cNvCxnSpPr/>
            <p:nvPr/>
          </p:nvCxnSpPr>
          <p:spPr>
            <a:xfrm>
              <a:off x="2879812" y="3284984"/>
              <a:ext cx="288032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Прямая со стрелкой 20"/>
            <p:cNvCxnSpPr/>
            <p:nvPr/>
          </p:nvCxnSpPr>
          <p:spPr>
            <a:xfrm>
              <a:off x="2879812" y="3429000"/>
              <a:ext cx="1044116" cy="0"/>
            </a:xfrm>
            <a:prstGeom prst="straightConnector1">
              <a:avLst/>
            </a:prstGeom>
            <a:ln w="19050">
              <a:solidFill>
                <a:schemeClr val="tx2">
                  <a:lumMod val="50000"/>
                </a:schemeClr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771800" y="2946430"/>
              <a:ext cx="7200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=5</a:t>
              </a:r>
              <a:endParaRPr lang="ru-RU" sz="1600" b="1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059832" y="3356992"/>
              <a:ext cx="7200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i="1" dirty="0" smtClean="0">
                  <a:solidFill>
                    <a:schemeClr val="tx2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=20</a:t>
              </a:r>
              <a:endParaRPr lang="ru-RU" sz="1600" b="1" i="1" dirty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6" name="Rectangle 2"/>
          <p:cNvSpPr>
            <a:spLocks noChangeArrowheads="1"/>
          </p:cNvSpPr>
          <p:nvPr/>
        </p:nvSpPr>
        <p:spPr bwMode="auto">
          <a:xfrm>
            <a:off x="5849482" y="2829552"/>
            <a:ext cx="3024335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0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данным рисунка рассчитать количество делений окулярной сетки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,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жду двумя делениями объекта-микрометра </a:t>
            </a:r>
            <a:r>
              <a:rPr lang="en-US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= 2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лученные данные записать в тетрадь.</a:t>
            </a:r>
            <a:endParaRPr lang="ru-RU" sz="2400" dirty="0" smtClean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3851920" y="188640"/>
            <a:ext cx="4906888" cy="648072"/>
          </a:xfrm>
        </p:spPr>
        <p:txBody>
          <a:bodyPr>
            <a:normAutofit fontScale="90000"/>
          </a:bodyPr>
          <a:lstStyle/>
          <a:p>
            <a:pPr lvl="0" algn="r"/>
            <a:r>
              <a:rPr lang="ru-RU" sz="2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lang="ru-RU" sz="20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0" name="Rectangle 2"/>
          <p:cNvSpPr>
            <a:spLocks noChangeArrowheads="1"/>
          </p:cNvSpPr>
          <p:nvPr/>
        </p:nvSpPr>
        <p:spPr bwMode="auto">
          <a:xfrm>
            <a:off x="1475656" y="810725"/>
            <a:ext cx="73448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если 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елений сетки окуляра совпадают с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елениями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бъект-микрометра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, то выполняется равенство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547664" y="2492896"/>
            <a:ext cx="619268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Тогда цена деления окулярной сетки (шкалы):</a:t>
            </a:r>
            <a:endParaRPr lang="ru-RU" sz="2400" dirty="0"/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3923928" y="1988840"/>
          <a:ext cx="2032495" cy="431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4" imgW="812520" imgH="228600" progId="Equation.DSMT4">
                  <p:embed/>
                </p:oleObj>
              </mc:Choice>
              <mc:Fallback>
                <p:oleObj name="Equation" r:id="rId4" imgW="8125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1988840"/>
                        <a:ext cx="2032495" cy="4318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/>
        </p:nvGraphicFramePr>
        <p:xfrm>
          <a:off x="4067944" y="3068960"/>
          <a:ext cx="17145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068960"/>
                        <a:ext cx="171450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1475656" y="4919101"/>
            <a:ext cx="74838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1: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ассчитать по формуле цену деления окулярной сетки </a:t>
            </a:r>
            <a:r>
              <a:rPr lang="el-GR" sz="2400" i="1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α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. Расчеты записать в тетрадь.</a:t>
            </a:r>
            <a:endParaRPr lang="ru-RU" sz="24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1691679" y="4542226"/>
                <a:ext cx="14374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i="1">
                          <a:latin typeface="Cambria Math"/>
                          <a:cs typeface="Times New Roman" pitchFamily="18" charset="0"/>
                        </a:rPr>
                        <m:t>=0,2 мм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1679" y="4542226"/>
                <a:ext cx="1437445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619672" y="274638"/>
            <a:ext cx="7067128" cy="994122"/>
          </a:xfrm>
        </p:spPr>
        <p:txBody>
          <a:bodyPr>
            <a:noAutofit/>
          </a:bodyPr>
          <a:lstStyle/>
          <a:p>
            <a:pPr lvl="0"/>
            <a:r>
              <a:rPr lang="ru-RU" sz="3200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</a:t>
            </a:r>
            <a:r>
              <a:rPr lang="ru-RU" sz="32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шкалы)</a:t>
            </a:r>
            <a:endParaRPr lang="ru-RU" sz="3200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403648" y="1340768"/>
            <a:ext cx="74888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228600" algn="l"/>
              </a:tabLst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местите на место объект-микрометра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оволоку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 вращением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укоятки добейтесь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зкого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изображения проволоки в окуляре.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794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224" y="2924944"/>
            <a:ext cx="2289702" cy="305293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3328418509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475656" y="860287"/>
            <a:ext cx="730830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еремещая проволочки на предметном столике совместите их с окулярной сеткой так, как показано на рисунке.             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851920" y="188640"/>
            <a:ext cx="490688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03" t="27203" r="11982" b="27137"/>
          <a:stretch/>
        </p:blipFill>
        <p:spPr>
          <a:xfrm>
            <a:off x="2501516" y="2204864"/>
            <a:ext cx="5256584" cy="4112788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450504" y="5402833"/>
            <a:ext cx="7308304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11: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рисунку определите </a:t>
            </a:r>
            <a:r>
              <a:rPr kumimoji="0" lang="en-US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n</a:t>
            </a:r>
            <a:r>
              <a:rPr kumimoji="0" lang="en-US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исло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делений шкалы сетки, укладывающееся в диаметре проволочки.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lang="ru-RU" baseline="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о формуле рассчитать истинный диаметр проволочки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851920" y="188640"/>
            <a:ext cx="490688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645631"/>
              </p:ext>
            </p:extLst>
          </p:nvPr>
        </p:nvGraphicFramePr>
        <p:xfrm>
          <a:off x="7092280" y="5864498"/>
          <a:ext cx="1152128" cy="46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48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280" y="5864498"/>
                        <a:ext cx="1152128" cy="46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Рисунок 7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79" t="41035" r="37876" b="41199"/>
          <a:stretch/>
        </p:blipFill>
        <p:spPr>
          <a:xfrm>
            <a:off x="3056382" y="1124744"/>
            <a:ext cx="4467946" cy="4079432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721440770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450504" y="1119227"/>
            <a:ext cx="730830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12: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огичным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образом рассчитать диаметры 2 и 3 проволочек 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851920" y="188640"/>
            <a:ext cx="490688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56940"/>
              </p:ext>
            </p:extLst>
          </p:nvPr>
        </p:nvGraphicFramePr>
        <p:xfrm>
          <a:off x="4211960" y="1439688"/>
          <a:ext cx="892696" cy="3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2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39688"/>
                        <a:ext cx="892696" cy="36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Рисунок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551" t="34971" r="34094" b="48733"/>
          <a:stretch/>
        </p:blipFill>
        <p:spPr>
          <a:xfrm>
            <a:off x="1789694" y="1916832"/>
            <a:ext cx="3100040" cy="46922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Рисунок 14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34" t="36877" r="47976" b="48981"/>
          <a:stretch/>
        </p:blipFill>
        <p:spPr>
          <a:xfrm>
            <a:off x="5364088" y="1916832"/>
            <a:ext cx="3406338" cy="469228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738624436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7000" b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450504" y="1257726"/>
            <a:ext cx="73083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>
                <a:tab pos="914400" algn="l"/>
              </a:tabLst>
            </a:pPr>
            <a:r>
              <a:rPr kumimoji="0" lang="ru-RU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13: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Аналогичным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образом рассчитать диаметр 1- 2 ликоподий</a:t>
            </a:r>
          </a:p>
        </p:txBody>
      </p:sp>
      <p:sp>
        <p:nvSpPr>
          <p:cNvPr id="6" name="Заголовок 1"/>
          <p:cNvSpPr txBox="1">
            <a:spLocks/>
          </p:cNvSpPr>
          <p:nvPr/>
        </p:nvSpPr>
        <p:spPr>
          <a:xfrm>
            <a:off x="3851920" y="188640"/>
            <a:ext cx="4906888" cy="64807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меров предметов с помощью окулярной сетки (шкалы)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501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13571"/>
              </p:ext>
            </p:extLst>
          </p:nvPr>
        </p:nvGraphicFramePr>
        <p:xfrm>
          <a:off x="4211960" y="1439688"/>
          <a:ext cx="892696" cy="363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4" imgW="558800" imgH="228600" progId="Equation.DSMT4">
                  <p:embed/>
                </p:oleObj>
              </mc:Choice>
              <mc:Fallback>
                <p:oleObj name="Equation" r:id="rId4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39688"/>
                        <a:ext cx="892696" cy="363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77" t="27962" r="39067" b="55385"/>
          <a:stretch/>
        </p:blipFill>
        <p:spPr>
          <a:xfrm>
            <a:off x="3347864" y="2074023"/>
            <a:ext cx="3958208" cy="411566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559922813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0"/>
            <a:ext cx="745232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sz="4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решающей способности микроскопа</a:t>
            </a:r>
            <a:endParaRPr lang="ru-RU" dirty="0"/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1475656" y="2780928"/>
            <a:ext cx="727280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дание 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4</a:t>
            </a:r>
            <a:r>
              <a:rPr lang="ru-RU" sz="2400" b="1" dirty="0">
                <a:solidFill>
                  <a:srgbClr val="C0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</a:t>
            </a: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писать в тетрадь:</a:t>
            </a: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endParaRPr lang="ru-RU" sz="2400" dirty="0"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sz="2400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ЫТ </a:t>
            </a: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№4. </a:t>
            </a:r>
            <a:r>
              <a:rPr lang="ru-RU" sz="2400" b="1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решающей способности микроскопа</a:t>
            </a:r>
            <a:endParaRPr lang="ru-RU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59632" y="274638"/>
            <a:ext cx="7488832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Ход лучей в микроскопе </a:t>
            </a:r>
            <a:b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 фотонасадкой</a:t>
            </a:r>
            <a:endParaRPr lang="ru-RU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 descr="1.jpg"/>
          <p:cNvPicPr>
            <a:picLocks noChangeAspect="1"/>
          </p:cNvPicPr>
          <p:nvPr/>
        </p:nvPicPr>
        <p:blipFill>
          <a:blip r:embed="rId3" cstate="print"/>
          <a:srcRect l="15573" t="13748" r="42017" b="41408"/>
          <a:stretch>
            <a:fillRect/>
          </a:stretch>
        </p:blipFill>
        <p:spPr>
          <a:xfrm>
            <a:off x="1547664" y="2132856"/>
            <a:ext cx="7147123" cy="3463352"/>
          </a:xfrm>
          <a:prstGeom prst="rect">
            <a:avLst/>
          </a:prstGeom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0"/>
            <a:ext cx="745232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sz="4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решающей способности микроскопа</a:t>
            </a:r>
            <a:endParaRPr lang="ru-RU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03648" y="1124744"/>
            <a:ext cx="74888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2400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аписать в тетрадь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числовую апертуру А, нанесённую на объективе (цифра с запятой), по формуле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475656" y="2636912"/>
            <a:ext cx="7416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λ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555 нм, определить предел разрешения микроскопа и разрешающую способность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067944" y="1916832"/>
          <a:ext cx="140503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0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40503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355976" y="3501008"/>
          <a:ext cx="864096" cy="78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1"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1008"/>
                        <a:ext cx="864096" cy="78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 descr="IMG_0859.JPG"/>
          <p:cNvPicPr>
            <a:picLocks noChangeAspect="1"/>
          </p:cNvPicPr>
          <p:nvPr/>
        </p:nvPicPr>
        <p:blipFill>
          <a:blip r:embed="rId8" cstate="print"/>
          <a:srcRect l="25588" t="18501" r="26375" b="25850"/>
          <a:stretch>
            <a:fillRect/>
          </a:stretch>
        </p:blipFill>
        <p:spPr>
          <a:xfrm>
            <a:off x="1763688" y="4293096"/>
            <a:ext cx="2658176" cy="23095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Прямоугольник 2"/>
          <p:cNvSpPr/>
          <p:nvPr/>
        </p:nvSpPr>
        <p:spPr>
          <a:xfrm>
            <a:off x="4456268" y="4379703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-я цифра – увеличение объектива,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я цифра – числовая апертура – 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4491168" y="5877272"/>
            <a:ext cx="430827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Задание № 15 </a:t>
            </a:r>
            <a:r>
              <a:rPr lang="ru-RU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Полученные </a:t>
            </a:r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зультаты и все вычисления записать в тетрадь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05455248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0"/>
            <a:ext cx="7452320" cy="1143000"/>
          </a:xfrm>
        </p:spPr>
        <p:txBody>
          <a:bodyPr>
            <a:normAutofit fontScale="90000"/>
          </a:bodyPr>
          <a:lstStyle/>
          <a:p>
            <a:pPr lvl="0"/>
            <a:r>
              <a:rPr lang="ru-RU" sz="4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пределение разрешающей способности микроскопа</a:t>
            </a:r>
            <a:endParaRPr lang="ru-RU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1403648" y="1124744"/>
            <a:ext cx="748883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Зная числовую апертуру А, нанесённую на объективе (цифра с запятой), по формуле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475656" y="2636912"/>
            <a:ext cx="7416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λ 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= 555 нм, определить предел разрешения микроскопа и разрешающую способность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4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067944" y="1916832"/>
          <a:ext cx="140503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2" name="Equation" r:id="rId4" imgW="761669" imgH="393529" progId="Equation.DSMT4">
                  <p:embed/>
                </p:oleObj>
              </mc:Choice>
              <mc:Fallback>
                <p:oleObj name="Equation" r:id="rId4" imgW="76166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916832"/>
                        <a:ext cx="1405034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4355976" y="3501008"/>
          <a:ext cx="864096" cy="78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3" name="Equation" r:id="rId6" imgW="431613" imgH="393529" progId="Equation.DSMT4">
                  <p:embed/>
                </p:oleObj>
              </mc:Choice>
              <mc:Fallback>
                <p:oleObj name="Equation" r:id="rId6" imgW="431613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3501008"/>
                        <a:ext cx="864096" cy="787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 descr="IMG_0859.JPG"/>
          <p:cNvPicPr>
            <a:picLocks noChangeAspect="1"/>
          </p:cNvPicPr>
          <p:nvPr/>
        </p:nvPicPr>
        <p:blipFill>
          <a:blip r:embed="rId8" cstate="print"/>
          <a:srcRect l="25588" t="18501" r="26375" b="25850"/>
          <a:stretch>
            <a:fillRect/>
          </a:stretch>
        </p:blipFill>
        <p:spPr>
          <a:xfrm>
            <a:off x="1763688" y="4293096"/>
            <a:ext cx="2658176" cy="230956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Прямоугольник 2"/>
          <p:cNvSpPr/>
          <p:nvPr/>
        </p:nvSpPr>
        <p:spPr>
          <a:xfrm>
            <a:off x="4560168" y="5014917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-я цифра – увеличение объектива, </a:t>
            </a:r>
          </a:p>
          <a:p>
            <a:pPr lvl="0" algn="just" eaLnBrk="0" fontAlgn="base" hangingPunct="0">
              <a:spcBef>
                <a:spcPct val="0"/>
              </a:spcBef>
              <a:spcAft>
                <a:spcPct val="0"/>
              </a:spcAft>
              <a:tabLst>
                <a:tab pos="685800" algn="l"/>
              </a:tabLst>
            </a:pPr>
            <a:r>
              <a:rPr lang="ru-RU" dirty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-я цифра – числовая апертура – А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550514"/>
      </p:ext>
    </p:extLst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76056" y="3140968"/>
            <a:ext cx="3826768" cy="1143000"/>
          </a:xfrm>
        </p:spPr>
        <p:txBody>
          <a:bodyPr>
            <a:normAutofit fontScale="90000"/>
          </a:bodyPr>
          <a:lstStyle/>
          <a:p>
            <a:r>
              <a:rPr lang="ru-RU" b="1" i="1" dirty="0" smtClean="0">
                <a:solidFill>
                  <a:schemeClr val="bg1">
                    <a:lumMod val="8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Сделайте вывод</a:t>
            </a:r>
            <a:endParaRPr lang="ru-RU" b="1" i="1" dirty="0">
              <a:solidFill>
                <a:schemeClr val="bg1">
                  <a:lumMod val="8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274638"/>
            <a:ext cx="7283152" cy="1143000"/>
          </a:xfrm>
        </p:spPr>
        <p:txBody>
          <a:bodyPr>
            <a:normAutofit fontScale="90000"/>
          </a:bodyPr>
          <a:lstStyle/>
          <a:p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Ход лучей в микроскопе </a:t>
            </a:r>
            <a:b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без фотонасадки</a:t>
            </a:r>
            <a:endParaRPr lang="ru-RU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Рисунок 2" descr="2.jpg"/>
          <p:cNvPicPr>
            <a:picLocks noChangeAspect="1"/>
          </p:cNvPicPr>
          <p:nvPr/>
        </p:nvPicPr>
        <p:blipFill>
          <a:blip r:embed="rId3" cstate="print"/>
          <a:srcRect l="15350" t="10477" r="45275" b="32816"/>
          <a:stretch>
            <a:fillRect/>
          </a:stretch>
        </p:blipFill>
        <p:spPr>
          <a:xfrm>
            <a:off x="1907704" y="1821781"/>
            <a:ext cx="6552728" cy="4324801"/>
          </a:xfrm>
          <a:prstGeom prst="rect">
            <a:avLst/>
          </a:prstGeom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03648" y="404664"/>
            <a:ext cx="4968552" cy="836712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тановки</a:t>
            </a:r>
            <a:endParaRPr lang="ru-RU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03648" y="1556792"/>
            <a:ext cx="4104456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1200"/>
              </a:spcAft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В микроскопе различают три основные части: </a:t>
            </a:r>
          </a:p>
          <a:p>
            <a:pPr indent="360363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механическую </a:t>
            </a:r>
          </a:p>
          <a:p>
            <a:pPr indent="360363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птическую </a:t>
            </a:r>
          </a:p>
          <a:p>
            <a:pPr indent="360363" algn="just">
              <a:spcAft>
                <a:spcPts val="1200"/>
              </a:spcAft>
              <a:buFont typeface="Arial" pitchFamily="34" charset="0"/>
              <a:buChar char="•"/>
            </a:pP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осветительную</a:t>
            </a: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6" name="Picture 4" descr="микроскоп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476672"/>
            <a:ext cx="4032448" cy="591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0"/>
            <a:ext cx="4968552" cy="836712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тановки</a:t>
            </a:r>
            <a:endParaRPr lang="ru-RU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532" name="Picture 4" descr="микроскоп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476672"/>
            <a:ext cx="4032448" cy="591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8923" name="Rectangle 11"/>
          <p:cNvSpPr>
            <a:spLocks noChangeArrowheads="1"/>
          </p:cNvSpPr>
          <p:nvPr/>
        </p:nvSpPr>
        <p:spPr bwMode="auto">
          <a:xfrm>
            <a:off x="1331640" y="1379622"/>
            <a:ext cx="3456384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1 – тубусодержатель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2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–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основание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3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редметный столик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4 – рукоятка (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ханизм грубой фокусировки) 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5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 микрометрический винт (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ханизм тонкой фокусировки)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6 –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наклонный тубус микроскопа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7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–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револьверный механизм, в котором закреплены сменные объективы</a:t>
            </a: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8 – крепежный</a:t>
            </a:r>
            <a:r>
              <a:rPr kumimoji="0" lang="ru-RU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kumimoji="0" lang="ru-RU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винт</a:t>
            </a:r>
            <a:endParaRPr kumimoji="0" lang="ru-RU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1259632" y="764704"/>
            <a:ext cx="4248472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еханическая часть :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0"/>
            <a:ext cx="4968552" cy="836712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тановки</a:t>
            </a:r>
            <a:endParaRPr lang="ru-RU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1403648" y="1340768"/>
            <a:ext cx="324036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тическая часть 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состоит  из окуляров и набора объективов с разным увеличением. </a:t>
            </a:r>
          </a:p>
          <a:p>
            <a:pPr algn="just"/>
            <a:endParaRPr lang="ru-RU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1403648" y="3645024"/>
            <a:ext cx="324036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Микроскоп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комплекту-ется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сменными </a:t>
            </a:r>
            <a:r>
              <a:rPr lang="ru-RU" sz="2400" dirty="0" err="1" smtClean="0">
                <a:latin typeface="Times New Roman" pitchFamily="18" charset="0"/>
                <a:cs typeface="Times New Roman" pitchFamily="18" charset="0"/>
              </a:rPr>
              <a:t>окуля-рами</a:t>
            </a:r>
            <a:r>
              <a:rPr lang="ru-RU" sz="2400" dirty="0" smtClean="0">
                <a:latin typeface="Times New Roman" pitchFamily="18" charset="0"/>
                <a:cs typeface="Times New Roman" pitchFamily="18" charset="0"/>
              </a:rPr>
              <a:t> и объективами.</a:t>
            </a:r>
            <a:endParaRPr lang="ru-RU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4" descr="микроскоп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476672"/>
            <a:ext cx="4032448" cy="591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31640" y="0"/>
            <a:ext cx="4968552" cy="836712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писание </a:t>
            </a:r>
            <a:r>
              <a:rPr lang="ru-RU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установки</a:t>
            </a:r>
            <a:endParaRPr lang="ru-RU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4" descr="микроскоп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788024" y="476672"/>
            <a:ext cx="4032448" cy="59115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Прямоугольник 5"/>
          <p:cNvSpPr/>
          <p:nvPr/>
        </p:nvSpPr>
        <p:spPr>
          <a:xfrm>
            <a:off x="1403648" y="1412776"/>
            <a:ext cx="4572000" cy="2400657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9 – подвижное плосковогнутое зеркало </a:t>
            </a:r>
          </a:p>
          <a:p>
            <a:pPr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0 – конденсор</a:t>
            </a:r>
          </a:p>
          <a:p>
            <a:pPr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1 – диафрагма с рукояткой </a:t>
            </a:r>
          </a:p>
          <a:p>
            <a:pPr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2 – съёмный светофильтр</a:t>
            </a:r>
          </a:p>
          <a:p>
            <a:pPr>
              <a:lnSpc>
                <a:spcPct val="150000"/>
              </a:lnSpc>
            </a:pPr>
            <a:r>
              <a:rPr lang="ru-RU" sz="2000" dirty="0" smtClean="0">
                <a:latin typeface="Times New Roman" pitchFamily="18" charset="0"/>
                <a:cs typeface="Times New Roman" pitchFamily="18" charset="0"/>
              </a:rPr>
              <a:t>13 – рукоятка</a:t>
            </a:r>
            <a:endParaRPr lang="ru-RU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03648" y="980728"/>
            <a:ext cx="324036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Осветительная часть:</a:t>
            </a:r>
          </a:p>
        </p:txBody>
      </p:sp>
    </p:spTree>
  </p:cSld>
  <p:clrMapOvr>
    <a:masterClrMapping/>
  </p:clrMapOvr>
  <p:transition spd="med">
    <p:strips dir="rd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6</TotalTime>
  <Words>1194</Words>
  <Application>Microsoft Office PowerPoint</Application>
  <PresentationFormat>Экран (4:3)</PresentationFormat>
  <Paragraphs>148</Paragraphs>
  <Slides>42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42</vt:i4>
      </vt:variant>
    </vt:vector>
  </HeadingPairs>
  <TitlesOfParts>
    <vt:vector size="45" baseType="lpstr">
      <vt:lpstr>Тема Office</vt:lpstr>
      <vt:lpstr>MathType 6.0 Equation</vt:lpstr>
      <vt:lpstr>Equation</vt:lpstr>
      <vt:lpstr>ИЗМЕРЕНИЕ РАЗМЕРОВ МАЛЫХ ОБЪЕКТОВ С ПОМОЩЬЮ МИКРОСКОПА </vt:lpstr>
      <vt:lpstr>Презентация PowerPoint</vt:lpstr>
      <vt:lpstr>Презентация PowerPoint</vt:lpstr>
      <vt:lpstr>Ход лучей в микроскопе  с фотонасадкой</vt:lpstr>
      <vt:lpstr>Ход лучей в микроскопе  без фотонасадки</vt:lpstr>
      <vt:lpstr>Описание установки</vt:lpstr>
      <vt:lpstr>Описание установки</vt:lpstr>
      <vt:lpstr>Описание установки</vt:lpstr>
      <vt:lpstr>Описание установки</vt:lpstr>
      <vt:lpstr>Съёмная микрофотонасадка </vt:lpstr>
      <vt:lpstr>ПОРЯДОК ВЫПОЛНЕНИЯ РАБОТЫ</vt:lpstr>
      <vt:lpstr>Подготовка микроскопа к работе</vt:lpstr>
      <vt:lpstr>Подготовка микроскопа к работе</vt:lpstr>
      <vt:lpstr>Подготовка микроскопа к работе</vt:lpstr>
      <vt:lpstr>Подготовка микроскопа к работе</vt:lpstr>
      <vt:lpstr>Определение увеличения микроскопа и микроскопа с фотонасадкой</vt:lpstr>
      <vt:lpstr>Определение увеличения микроскопа и микроскопа с фотонасадкой</vt:lpstr>
      <vt:lpstr>Определение увеличения микроскопа и микроскопа с фотонасадкой</vt:lpstr>
      <vt:lpstr>Определение увеличения микроскопа и микроскопа с фотонасадкой</vt:lpstr>
      <vt:lpstr>Определение увеличения микроскопа и микроскопа с фото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размеров предметов с помощью микроскопа  с насадкой</vt:lpstr>
      <vt:lpstr>Определение цены деления и  размеров предметов с помощью окулярной сетки (шкалы)</vt:lpstr>
      <vt:lpstr>Определение цены деления и  размеров предметов с помощью окулярной сетки (шкалы)</vt:lpstr>
      <vt:lpstr>Презентация PowerPoint</vt:lpstr>
      <vt:lpstr>Презентация PowerPoint</vt:lpstr>
      <vt:lpstr>Определение размеров предметов с помощью окулярной сетки (шкалы)</vt:lpstr>
      <vt:lpstr>Определение размеров предметов с помощью окулярной сетки (шкалы)</vt:lpstr>
      <vt:lpstr>Презентация PowerPoint</vt:lpstr>
      <vt:lpstr>Презентация PowerPoint</vt:lpstr>
      <vt:lpstr>Презентация PowerPoint</vt:lpstr>
      <vt:lpstr>Презентация PowerPoint</vt:lpstr>
      <vt:lpstr>Определение разрешающей способности микроскопа</vt:lpstr>
      <vt:lpstr>Определение разрешающей способности микроскопа</vt:lpstr>
      <vt:lpstr>Определение разрешающей способности микроскопа</vt:lpstr>
      <vt:lpstr>Сделайте вывод</vt:lpstr>
    </vt:vector>
  </TitlesOfParts>
  <Company>SPecialiST RePack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ЗМЕРЕНИЕ РАЗМЕРОВ МАЛЫХ ОБЪЕКТОВ С ПОМОЩЬЮ МИКРОСКОПА</dc:title>
  <dc:creator>admin</dc:creator>
  <cp:lastModifiedBy>Администратор</cp:lastModifiedBy>
  <cp:revision>66</cp:revision>
  <dcterms:created xsi:type="dcterms:W3CDTF">2016-04-27T06:08:12Z</dcterms:created>
  <dcterms:modified xsi:type="dcterms:W3CDTF">2020-04-03T21:12:43Z</dcterms:modified>
</cp:coreProperties>
</file>